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6" r:id="rId3"/>
    <p:sldId id="293" r:id="rId4"/>
    <p:sldId id="277" r:id="rId5"/>
    <p:sldId id="261" r:id="rId6"/>
    <p:sldId id="288" r:id="rId7"/>
    <p:sldId id="268" r:id="rId8"/>
    <p:sldId id="284" r:id="rId9"/>
    <p:sldId id="285" r:id="rId10"/>
    <p:sldId id="275" r:id="rId11"/>
    <p:sldId id="286" r:id="rId12"/>
    <p:sldId id="289" r:id="rId13"/>
    <p:sldId id="282" r:id="rId14"/>
    <p:sldId id="290" r:id="rId15"/>
    <p:sldId id="291" r:id="rId16"/>
    <p:sldId id="292" r:id="rId17"/>
    <p:sldId id="29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6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DA54A6-2BD5-4DC3-B876-7DD9BF550479}" type="datetimeFigureOut">
              <a:rPr lang="en-US" smtClean="0"/>
              <a:pPr/>
              <a:t>9/30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BDC36C-B421-4198-9147-05DEFB9B288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4444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524D3D9-7374-433D-ADF0-7C30073CFBE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85D7B6F-BFE5-47C4-A4AB-96418A5DDCF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2F43463-268A-4E65-BD2E-CC48E6CB353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D54C3-D3A5-42FE-AB4A-0E0E0B202BC6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23728-8E13-4DF9-BCAB-8226AA7C4EBE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E74196-7B12-4898-90F5-DB3273E40389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48252-C693-469E-A816-CE64BC79307D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CFAEF-A0E1-447F-8CAF-96C1681ECE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E76ED-2750-41E8-8EAC-D80B01264389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E8D2A-8187-40FA-A7AF-4183879FDDDB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3989E-41E0-4652-91DC-BE28EE907D63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936FC-8AFA-4451-80D2-E56D50B4EB81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74D93-E8CF-4D30-B04D-C8701DF5B7A0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F74AD-64FE-43C3-A9DA-5355DFCBCE75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7105F-7E39-4831-9BA1-CB53EC0FB254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3E09A-744E-48AA-A364-A9E5585C9A64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73ECA-81B0-4C4C-8C66-5DA34A3445F9}" type="datetime1">
              <a:rPr lang="en-US" smtClean="0"/>
              <a:t>9/30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06C16B-3B1D-48ED-9274-B5EFB3C43C8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2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4.png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pn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7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s://encrypted-tbn3.gstatic.com/images?q=tbn:ANd9GcT52laIrIwd5JQwYKbAxZmpOe3yUatTu5Yw2vI0Di7v0Uw-zrWeR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381000"/>
            <a:ext cx="2143125" cy="2143125"/>
          </a:xfrm>
          <a:prstGeom prst="rect">
            <a:avLst/>
          </a:prstGeom>
          <a:noFill/>
        </p:spPr>
      </p:pic>
      <p:sp>
        <p:nvSpPr>
          <p:cNvPr id="14342" name="AutoShape 6" descr="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" name="AutoShape 8" descr="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" name="AutoShape 10" descr="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" name="Picture 12" descr="http://www.coolmath.com/algebra/23-graphing-rational-functions/images/06-graphing-rational-functions-04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752600"/>
            <a:ext cx="6096000" cy="3531477"/>
          </a:xfrm>
          <a:prstGeom prst="rect">
            <a:avLst/>
          </a:prstGeom>
          <a:noFill/>
        </p:spPr>
      </p:pic>
      <p:pic>
        <p:nvPicPr>
          <p:cNvPr id="14350" name="Picture 14" descr="https://encrypted-tbn1.gstatic.com/images?q=tbn:ANd9GcSSdb55fqTzTlYAo3La6kSNPrXTxeWKk19No6rEjlGhyM09b9m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4114800"/>
            <a:ext cx="2143125" cy="2143125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0" y="0"/>
            <a:ext cx="697982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9.2 Analysing Rational Func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14340" name="Picture 4" descr="https://encrypted-tbn1.gstatic.com/images?q=tbn:ANd9GcRY4-LyUYdZZbQxeCYeu9qX8sG9A3uppV45BxgWwKo89RPUfg8J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4724400"/>
            <a:ext cx="2743200" cy="2057400"/>
          </a:xfrm>
          <a:prstGeom prst="rect">
            <a:avLst/>
          </a:prstGeom>
          <a:noFill/>
        </p:spPr>
      </p:pic>
      <p:pic>
        <p:nvPicPr>
          <p:cNvPr id="37890" name="Picture 2" descr="http://t2.gstatic.com/images?q=tbn:ANd9GcRPwzJFap4xTl2HeUoDLQO8s8KlqZ8tHms7JZzQEX0-nvAEKa4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066800"/>
            <a:ext cx="1600200" cy="1600200"/>
          </a:xfrm>
          <a:prstGeom prst="rect">
            <a:avLst/>
          </a:prstGeom>
          <a:noFill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0773" y="505119"/>
            <a:ext cx="3097724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3429000"/>
            <a:ext cx="3276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352800" cy="533400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ational Functions</a:t>
            </a:r>
            <a:endParaRPr lang="en-US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799" y="685800"/>
            <a:ext cx="3526971" cy="457200"/>
          </a:xfrm>
        </p:spPr>
        <p:txBody>
          <a:bodyPr>
            <a:normAutofit fontScale="92500"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 point of </a:t>
            </a:r>
            <a:r>
              <a:rPr lang="en-US" sz="24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scontinuity:</a:t>
            </a:r>
            <a:endParaRPr lang="en-US" sz="24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57200" y="3505200"/>
            <a:ext cx="3810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 vertical asymptote </a:t>
            </a:r>
            <a:r>
              <a:rPr lang="en-US" sz="22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1" y="4114800"/>
            <a:ext cx="4114800" cy="784226"/>
            <a:chOff x="457200" y="4114800"/>
            <a:chExt cx="4262437" cy="784226"/>
          </a:xfrm>
        </p:grpSpPr>
        <p:sp>
          <p:nvSpPr>
            <p:cNvPr id="5128" name="Text Box 8"/>
            <p:cNvSpPr txBox="1">
              <a:spLocks noChangeArrowheads="1"/>
            </p:cNvSpPr>
            <p:nvPr/>
          </p:nvSpPr>
          <p:spPr bwMode="auto">
            <a:xfrm>
              <a:off x="457200" y="4268788"/>
              <a:ext cx="426243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Graph </a:t>
              </a:r>
              <a:r>
                <a:rPr lang="en-US" sz="2000" i="1" dirty="0">
                  <a:latin typeface="Arial" pitchFamily="34" charset="0"/>
                  <a:cs typeface="Arial" pitchFamily="34" charset="0"/>
                </a:rPr>
                <a:t>g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) = </a:t>
              </a: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981200" y="4114800"/>
              <a:ext cx="884237" cy="784226"/>
              <a:chOff x="4283" y="2910"/>
              <a:chExt cx="557" cy="494"/>
            </a:xfrm>
          </p:grpSpPr>
          <p:sp>
            <p:nvSpPr>
              <p:cNvPr id="5130" name="Text Box 10"/>
              <p:cNvSpPr txBox="1">
                <a:spLocks noChangeArrowheads="1"/>
              </p:cNvSpPr>
              <p:nvPr/>
            </p:nvSpPr>
            <p:spPr bwMode="auto">
              <a:xfrm>
                <a:off x="4283" y="2910"/>
                <a:ext cx="55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000" baseline="30000" dirty="0">
                    <a:latin typeface="Arial" pitchFamily="34" charset="0"/>
                    <a:cs typeface="Arial" pitchFamily="34" charset="0"/>
                  </a:rPr>
                  <a:t>2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- 6</a:t>
                </a:r>
              </a:p>
            </p:txBody>
          </p:sp>
          <p:sp>
            <p:nvSpPr>
              <p:cNvPr id="5131" name="Text Box 11"/>
              <p:cNvSpPr txBox="1">
                <a:spLocks noChangeArrowheads="1"/>
              </p:cNvSpPr>
              <p:nvPr/>
            </p:nvSpPr>
            <p:spPr bwMode="auto">
              <a:xfrm>
                <a:off x="4307" y="3152"/>
                <a:ext cx="50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latin typeface="Arial" pitchFamily="34" charset="0"/>
                    <a:cs typeface="Arial" pitchFamily="34" charset="0"/>
                  </a:rPr>
                  <a:t>x </a:t>
                </a: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- 2</a:t>
                </a:r>
              </a:p>
            </p:txBody>
          </p:sp>
          <p:sp>
            <p:nvSpPr>
              <p:cNvPr id="5132" name="Line 12"/>
              <p:cNvSpPr>
                <a:spLocks noChangeShapeType="1"/>
              </p:cNvSpPr>
              <p:nvPr/>
            </p:nvSpPr>
            <p:spPr bwMode="auto">
              <a:xfrm>
                <a:off x="4307" y="3152"/>
                <a:ext cx="4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304800" y="1025116"/>
            <a:ext cx="2352773" cy="861774"/>
            <a:chOff x="304800" y="1025116"/>
            <a:chExt cx="2352773" cy="861774"/>
          </a:xfrm>
        </p:grpSpPr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1666973" y="1025116"/>
              <a:ext cx="990600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i="1" baseline="30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- 4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+ 2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40" name="Line 20"/>
            <p:cNvSpPr>
              <a:spLocks noChangeShapeType="1"/>
            </p:cNvSpPr>
            <p:nvPr/>
          </p:nvSpPr>
          <p:spPr bwMode="auto">
            <a:xfrm>
              <a:off x="1866508" y="142497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42" name="Text Box 22"/>
            <p:cNvSpPr txBox="1">
              <a:spLocks noChangeArrowheads="1"/>
            </p:cNvSpPr>
            <p:nvPr/>
          </p:nvSpPr>
          <p:spPr bwMode="auto">
            <a:xfrm>
              <a:off x="304800" y="1186159"/>
              <a:ext cx="1752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Graph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=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2133600" y="2286000"/>
            <a:ext cx="212109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graph has a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ole at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–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-2, -4)</a:t>
            </a:r>
            <a:endParaRPr lang="en-US" sz="2000" dirty="0"/>
          </a:p>
        </p:txBody>
      </p:sp>
      <p:sp>
        <p:nvSpPr>
          <p:cNvPr id="18" name="Right Arrow 17"/>
          <p:cNvSpPr/>
          <p:nvPr/>
        </p:nvSpPr>
        <p:spPr>
          <a:xfrm>
            <a:off x="4838308" y="2381838"/>
            <a:ext cx="1714892" cy="332232"/>
          </a:xfrm>
          <a:prstGeom prst="rightArrow">
            <a:avLst>
              <a:gd name="adj1" fmla="val 50000"/>
              <a:gd name="adj2" fmla="val 1691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828800" y="5257800"/>
            <a:ext cx="3276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graph has a vertical asymptote at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,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4876800" y="5715000"/>
            <a:ext cx="2209800" cy="332232"/>
          </a:xfrm>
          <a:prstGeom prst="rightArrow">
            <a:avLst>
              <a:gd name="adj1" fmla="val 50000"/>
              <a:gd name="adj2" fmla="val 1691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34538"/>
              </p:ext>
            </p:extLst>
          </p:nvPr>
        </p:nvGraphicFramePr>
        <p:xfrm>
          <a:off x="2471738" y="1084263"/>
          <a:ext cx="21320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Equation" r:id="rId5" imgW="1346040" imgH="469800" progId="Equation.DSMT4">
                  <p:embed/>
                </p:oleObj>
              </mc:Choice>
              <mc:Fallback>
                <p:oleObj name="Equation" r:id="rId5" imgW="13460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084263"/>
                        <a:ext cx="21320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62528"/>
              </p:ext>
            </p:extLst>
          </p:nvPr>
        </p:nvGraphicFramePr>
        <p:xfrm>
          <a:off x="2992438" y="4064000"/>
          <a:ext cx="15287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7" imgW="965160" imgH="507960" progId="Equation.DSMT4">
                  <p:embed/>
                </p:oleObj>
              </mc:Choice>
              <mc:Fallback>
                <p:oleObj name="Equation" r:id="rId7" imgW="965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064000"/>
                        <a:ext cx="15287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5" grpId="0"/>
      <p:bldP spid="17" grpId="0"/>
      <p:bldP spid="18" grpId="0" animBg="1"/>
      <p:bldP spid="20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228600" y="609600"/>
            <a:ext cx="8686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Determine the equations of any vertical asymptotes and the values of </a:t>
            </a:r>
            <a:r>
              <a:rPr lang="en-US" sz="2200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 for any holes in the graph of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57200" y="1371600"/>
          <a:ext cx="306076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4" imgW="1193760" imgH="419040" progId="Equation.DSMT4">
                  <p:embed/>
                </p:oleObj>
              </mc:Choice>
              <mc:Fallback>
                <p:oleObj name="Equation" r:id="rId4" imgW="11937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06076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9600" y="2362200"/>
            <a:ext cx="2971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ambria" pitchFamily="18" charset="0"/>
              </a:rPr>
              <a:t>Factor </a:t>
            </a:r>
            <a:r>
              <a:rPr lang="en-US" b="1" dirty="0">
                <a:solidFill>
                  <a:srgbClr val="00B050"/>
                </a:solidFill>
                <a:latin typeface="Cambria" pitchFamily="18" charset="0"/>
              </a:rPr>
              <a:t>the numerator and denominator of the rational expression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733800" y="2514600"/>
          <a:ext cx="3200400" cy="82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6" imgW="1765080" imgH="444240" progId="Equation.DSMT4">
                  <p:embed/>
                </p:oleObj>
              </mc:Choice>
              <mc:Fallback>
                <p:oleObj name="Equation" r:id="rId6" imgW="1765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3200400" cy="820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629400" y="1371600"/>
            <a:ext cx="2286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Cambria" pitchFamily="18" charset="0"/>
                <a:cs typeface="Arial" pitchFamily="34" charset="0"/>
              </a:rPr>
              <a:t>The function is undefined for </a:t>
            </a:r>
            <a:r>
              <a:rPr lang="en-US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00B050"/>
                </a:solidFill>
                <a:latin typeface="Cambria" pitchFamily="18" charset="0"/>
                <a:cs typeface="Arial" pitchFamily="34" charset="0"/>
              </a:rPr>
              <a:t> = 1 </a:t>
            </a:r>
            <a:r>
              <a:rPr lang="en-US" b="1" dirty="0">
                <a:solidFill>
                  <a:srgbClr val="00B050"/>
                </a:solidFill>
                <a:latin typeface="Cambria" pitchFamily="18" charset="0"/>
                <a:cs typeface="Arial" pitchFamily="34" charset="0"/>
              </a:rPr>
              <a:t>and </a:t>
            </a:r>
            <a:r>
              <a:rPr lang="en-US" b="1" dirty="0" smtClean="0">
                <a:solidFill>
                  <a:srgbClr val="00B050"/>
                </a:solidFill>
                <a:latin typeface="Cambria" pitchFamily="18" charset="0"/>
                <a:cs typeface="Arial" pitchFamily="34" charset="0"/>
              </a:rPr>
              <a:t> </a:t>
            </a:r>
            <a:r>
              <a:rPr lang="en-US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00B050"/>
                </a:solidFill>
                <a:latin typeface="Cambria" pitchFamily="18" charset="0"/>
                <a:cs typeface="Arial" pitchFamily="34" charset="0"/>
              </a:rPr>
              <a:t> = 5</a:t>
            </a:r>
            <a:r>
              <a:rPr lang="en-US" b="1" dirty="0">
                <a:solidFill>
                  <a:srgbClr val="00B050"/>
                </a:solidFill>
                <a:latin typeface="Cambria" pitchFamily="18" charset="0"/>
                <a:cs typeface="Arial" pitchFamily="34" charset="0"/>
              </a:rPr>
              <a:t>.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81000" y="3886200"/>
          <a:ext cx="31242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8" imgW="1295280" imgH="419040" progId="Equation.DSMT4">
                  <p:embed/>
                </p:oleObj>
              </mc:Choice>
              <mc:Fallback>
                <p:oleObj name="Equation" r:id="rId8" imgW="1295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1242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828800" y="3668712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mbria" pitchFamily="18" charset="0"/>
              </a:rPr>
              <a:t>1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809344" y="4513632"/>
            <a:ext cx="22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mbria" pitchFamily="18" charset="0"/>
              </a:rPr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789218" y="5208657"/>
            <a:ext cx="4800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5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a vertical asymptot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1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a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hole in th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graph (1, -1/2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A at y = 1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352800" cy="533400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ational Functions</a:t>
            </a:r>
            <a:endParaRPr lang="en-US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67200" y="3886200"/>
            <a:ext cx="40385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– 1 is a factor that is common to both the numerator and the denominator. </a:t>
            </a:r>
            <a:endParaRPr lang="en-US" sz="20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1447800" y="4038600"/>
            <a:ext cx="990600" cy="2286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447800" y="4419600"/>
            <a:ext cx="990600" cy="2286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05712" y="4800600"/>
          <a:ext cx="12255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712" y="4800600"/>
                        <a:ext cx="122555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9" grpId="0"/>
      <p:bldP spid="13" grpId="0"/>
      <p:bldP spid="22" grpId="0"/>
      <p:bldP spid="23" grpId="0"/>
      <p:bldP spid="26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0"/>
            <a:ext cx="3352800" cy="5334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Rational Function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81000" y="685800"/>
          <a:ext cx="3060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3060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838281" y="914400"/>
            <a:ext cx="5000919" cy="5486400"/>
            <a:chOff x="3838281" y="914400"/>
            <a:chExt cx="5000919" cy="5486400"/>
          </a:xfrm>
        </p:grpSpPr>
        <p:pic>
          <p:nvPicPr>
            <p:cNvPr id="4403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62400" y="1066800"/>
              <a:ext cx="4762500" cy="5114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7086600" y="1019665"/>
              <a:ext cx="0" cy="228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620027" y="3752654"/>
              <a:ext cx="219173" cy="5734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838281" y="4220065"/>
              <a:ext cx="2286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676535" y="6039438"/>
              <a:ext cx="0" cy="228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924773" y="914400"/>
              <a:ext cx="0" cy="54864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5886254" y="4495800"/>
              <a:ext cx="152400" cy="1524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52399" y="3999051"/>
            <a:ext cx="3685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at are the coordinates of the point of discontinuity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77363"/>
              </p:ext>
            </p:extLst>
          </p:nvPr>
        </p:nvGraphicFramePr>
        <p:xfrm>
          <a:off x="685800" y="1893888"/>
          <a:ext cx="23495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Equation" r:id="rId6" imgW="1295280" imgH="419040" progId="Equation.DSMT4">
                  <p:embed/>
                </p:oleObj>
              </mc:Choice>
              <mc:Fallback>
                <p:oleObj name="Equation" r:id="rId6" imgW="1295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93888"/>
                        <a:ext cx="234950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78779"/>
              </p:ext>
            </p:extLst>
          </p:nvPr>
        </p:nvGraphicFramePr>
        <p:xfrm>
          <a:off x="261937" y="4783137"/>
          <a:ext cx="15668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Equation" r:id="rId8" imgW="863280" imgH="419040" progId="Equation.DSMT4">
                  <p:embed/>
                </p:oleObj>
              </mc:Choice>
              <mc:Fallback>
                <p:oleObj name="Equation" r:id="rId8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" y="4783137"/>
                        <a:ext cx="15668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138"/>
              </p:ext>
            </p:extLst>
          </p:nvPr>
        </p:nvGraphicFramePr>
        <p:xfrm>
          <a:off x="2362200" y="4765675"/>
          <a:ext cx="8985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name="Equation" r:id="rId10" imgW="495000" imgH="431640" progId="Equation.DSMT4">
                  <p:embed/>
                </p:oleObj>
              </mc:Choice>
              <mc:Fallback>
                <p:oleObj name="Equation" r:id="rId10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65675"/>
                        <a:ext cx="8985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0319" y="5695890"/>
            <a:ext cx="36858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at does (x + 1) represent?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914400" y="3093514"/>
            <a:ext cx="1066800" cy="640286"/>
          </a:xfrm>
          <a:prstGeom prst="wedgeRoundRectCallout">
            <a:avLst>
              <a:gd name="adj1" fmla="val 40049"/>
              <a:gd name="adj2" fmla="val -13022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ole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x = 1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0" name="Rounded Rectangular Callout 19"/>
          <p:cNvSpPr/>
          <p:nvPr/>
        </p:nvSpPr>
        <p:spPr>
          <a:xfrm>
            <a:off x="2133600" y="3057904"/>
            <a:ext cx="1371600" cy="828296"/>
          </a:xfrm>
          <a:prstGeom prst="wedgeRoundRectCallout">
            <a:avLst>
              <a:gd name="adj1" fmla="val -18970"/>
              <a:gd name="adj2" fmla="val -1051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Vertical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Asymptote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x = 5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3" name="Rounded Rectangular Callout 22"/>
          <p:cNvSpPr/>
          <p:nvPr/>
        </p:nvSpPr>
        <p:spPr>
          <a:xfrm>
            <a:off x="3304880" y="1447800"/>
            <a:ext cx="1066800" cy="640286"/>
          </a:xfrm>
          <a:prstGeom prst="wedgeRoundRectCallout">
            <a:avLst>
              <a:gd name="adj1" fmla="val -78133"/>
              <a:gd name="adj2" fmla="val 40714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x-</a:t>
            </a:r>
            <a:r>
              <a:rPr lang="en-US" b="1" dirty="0" err="1" smtClean="0">
                <a:solidFill>
                  <a:schemeClr val="tx1"/>
                </a:solidFill>
              </a:rPr>
              <a:t>int</a:t>
            </a:r>
            <a:endParaRPr lang="en-US" b="1" dirty="0" smtClean="0">
              <a:solidFill>
                <a:schemeClr val="tx1"/>
              </a:solidFill>
            </a:endParaRP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at -1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2" name="Rounded Rectangular Callout 21"/>
          <p:cNvSpPr/>
          <p:nvPr/>
        </p:nvSpPr>
        <p:spPr>
          <a:xfrm>
            <a:off x="3048000" y="190987"/>
            <a:ext cx="2362200" cy="640286"/>
          </a:xfrm>
          <a:prstGeom prst="wedgeRoundRectCallout">
            <a:avLst>
              <a:gd name="adj1" fmla="val -78133"/>
              <a:gd name="adj2" fmla="val 40714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degrees match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HA at y = 1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5" grpId="0" animBg="1"/>
      <p:bldP spid="20" grpId="0" animBg="1"/>
      <p:bldP spid="23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828800"/>
          <a:ext cx="3049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3049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2895600"/>
          <a:ext cx="2971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29718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685800"/>
            <a:ext cx="8686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latin typeface="Arial" pitchFamily="34" charset="0"/>
                <a:cs typeface="Arial" pitchFamily="34" charset="0"/>
              </a:rPr>
              <a:t>Determine the equations of any vertical 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asymptotes,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coordinates for </a:t>
            </a:r>
            <a:r>
              <a:rPr lang="en-US" sz="2200" dirty="0">
                <a:latin typeface="Arial" pitchFamily="34" charset="0"/>
                <a:cs typeface="Arial" pitchFamily="34" charset="0"/>
              </a:rPr>
              <a:t>any holes in </a:t>
            </a:r>
            <a:r>
              <a:rPr lang="en-US" sz="2200" dirty="0" smtClean="0">
                <a:latin typeface="Arial" pitchFamily="34" charset="0"/>
                <a:cs typeface="Arial" pitchFamily="34" charset="0"/>
              </a:rPr>
              <a:t>each graph, and the x- intercept.</a:t>
            </a:r>
            <a:endParaRPr lang="en-US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0"/>
            <a:ext cx="8763000" cy="5334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Analysi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Rational Functions from the Equ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0509" y="1981200"/>
            <a:ext cx="281939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Asymptotes at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1 and at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–3</a:t>
            </a:r>
          </a:p>
          <a:p>
            <a:pPr lvl="0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 y = 0</a:t>
            </a:r>
          </a:p>
          <a:p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29000" y="3048000"/>
            <a:ext cx="277090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Asymptote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at 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–3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orizontal Asymptote at y = 0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17003"/>
              </p:ext>
            </p:extLst>
          </p:nvPr>
        </p:nvGraphicFramePr>
        <p:xfrm>
          <a:off x="0" y="4724400"/>
          <a:ext cx="302490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7" imgW="1663560" imgH="419040" progId="Equation.DSMT4">
                  <p:embed/>
                </p:oleObj>
              </mc:Choice>
              <mc:Fallback>
                <p:oleObj name="Equation" r:id="rId7" imgW="1663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24400"/>
                        <a:ext cx="302490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449781" y="4903482"/>
            <a:ext cx="24176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Asymptote  at 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–5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29400" y="1996358"/>
            <a:ext cx="19049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- intercept at</a:t>
            </a:r>
          </a:p>
          <a:p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= 2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553200" y="3048000"/>
            <a:ext cx="16289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le at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2, 1/5)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0800" y="4903482"/>
            <a:ext cx="177163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le at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–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-3, -3)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87820"/>
              </p:ext>
            </p:extLst>
          </p:nvPr>
        </p:nvGraphicFramePr>
        <p:xfrm>
          <a:off x="782638" y="5676900"/>
          <a:ext cx="24939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9" imgW="1371600" imgH="482400" progId="Equation.DSMT4">
                  <p:embed/>
                </p:oleObj>
              </mc:Choice>
              <mc:Fallback>
                <p:oleObj name="Equation" r:id="rId9" imgW="137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676900"/>
                        <a:ext cx="24939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81866" y="5845591"/>
            <a:ext cx="13805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-intercept</a:t>
            </a: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 </a:t>
            </a:r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3" grpId="0"/>
      <p:bldP spid="12" grpId="0"/>
      <p:bldP spid="2" grpId="0"/>
      <p:bldP spid="3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C:\DOCUME~1\ADMINI~1\LOCALS~1\Temp\SNAGHTML5e4c7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743200"/>
            <a:ext cx="2229204" cy="2243404"/>
          </a:xfrm>
          <a:prstGeom prst="rect">
            <a:avLst/>
          </a:prstGeom>
          <a:noFill/>
        </p:spPr>
      </p:pic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52400" y="1295399"/>
          <a:ext cx="1738133" cy="55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399"/>
                        <a:ext cx="1738133" cy="555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9" name="Picture 7" descr="C:\DOCUME~1\ADMINI~1\LOCALS~1\Temp\SNAGHTML6065fa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2743200"/>
            <a:ext cx="2229204" cy="2243404"/>
          </a:xfrm>
          <a:prstGeom prst="rect">
            <a:avLst/>
          </a:prstGeom>
          <a:noFill/>
        </p:spPr>
      </p:pic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4569106" y="1295399"/>
          <a:ext cx="1755494" cy="55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106" y="1295399"/>
                        <a:ext cx="1755494" cy="555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4" name="Picture 12" descr="C:\DOCUME~1\ADMINI~1\LOCALS~1\Temp\SNAGHTML62666e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2667000"/>
            <a:ext cx="2286000" cy="2371192"/>
          </a:xfrm>
          <a:prstGeom prst="rect">
            <a:avLst/>
          </a:prstGeom>
          <a:noFill/>
        </p:spPr>
      </p:pic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7010400" y="1295399"/>
          <a:ext cx="179021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10" imgW="1155600" imgH="393480" progId="Equation.DSMT4">
                  <p:embed/>
                </p:oleObj>
              </mc:Choice>
              <mc:Fallback>
                <p:oleObj name="Equation" r:id="rId10" imgW="11556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95399"/>
                        <a:ext cx="179021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8" name="Picture 16" descr="C:\DOCUME~1\ADMINI~1\LOCALS~1\Temp\SNAGHTML64243b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58000" y="2714919"/>
            <a:ext cx="2286000" cy="2300200"/>
          </a:xfrm>
          <a:prstGeom prst="rect">
            <a:avLst/>
          </a:prstGeom>
          <a:noFill/>
        </p:spPr>
      </p:pic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2626489" y="1295399"/>
          <a:ext cx="125971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489" y="1295399"/>
                        <a:ext cx="125971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609600"/>
            <a:ext cx="889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atch the equation of each rational function with the most appropriate graph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0"/>
            <a:ext cx="3352800" cy="5334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Rational Function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" y="2362200"/>
            <a:ext cx="93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956074" y="2362200"/>
            <a:ext cx="93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2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81600" y="2362200"/>
            <a:ext cx="93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3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543800" y="2362200"/>
            <a:ext cx="93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4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04557E-6 L 0.53004 0.570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00" y="285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40874E-6 L 0.51892 0.5551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0" y="278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85185E-6 L -0.22066 0.5594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0" y="280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74791 0.5666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400" y="283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33400" y="533400"/>
            <a:ext cx="6758581" cy="685800"/>
            <a:chOff x="990600" y="2686638"/>
            <a:chExt cx="6758581" cy="685800"/>
          </a:xfrm>
        </p:grpSpPr>
        <p:sp>
          <p:nvSpPr>
            <p:cNvPr id="10" name="TextBox 9"/>
            <p:cNvSpPr txBox="1"/>
            <p:nvPr/>
          </p:nvSpPr>
          <p:spPr>
            <a:xfrm>
              <a:off x="990600" y="2819400"/>
              <a:ext cx="67585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. 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If function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f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is defined by                           , then at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= 3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1449" name="Object 9"/>
            <p:cNvGraphicFramePr>
              <a:graphicFrameLocks noChangeAspect="1"/>
            </p:cNvGraphicFramePr>
            <p:nvPr/>
          </p:nvGraphicFramePr>
          <p:xfrm>
            <a:off x="4217354" y="2686638"/>
            <a:ext cx="1849581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1" name="Equation" r:id="rId3" imgW="1130040" imgH="419040" progId="Equation.DSMT4">
                    <p:embed/>
                  </p:oleObj>
                </mc:Choice>
                <mc:Fallback>
                  <p:oleObj name="Equation" r:id="rId3" imgW="1130040" imgH="419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354" y="2686638"/>
                          <a:ext cx="1849581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841893" y="1219200"/>
            <a:ext cx="55675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graph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s a vertical asymptote</a:t>
            </a:r>
          </a:p>
          <a:p>
            <a:pPr marL="457200" indent="-457200">
              <a:buAutoNum type="alphaU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graph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s a hole on the x-axis</a:t>
            </a:r>
          </a:p>
          <a:p>
            <a:pPr marL="457200" indent="-457200">
              <a:buAutoNum type="alphaUcPeriod"/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x) = 0</a:t>
            </a:r>
          </a:p>
          <a:p>
            <a:pPr marL="457200" indent="-457200">
              <a:buAutoNum type="alphaU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graph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s a hole at the point (3,2) 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0" y="0"/>
            <a:ext cx="6019800" cy="5334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Rational Functions  (Multiple Choice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" y="3124200"/>
            <a:ext cx="6476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hich of the following functions has a hole at (1, 4)?</a:t>
            </a: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37054"/>
              </p:ext>
            </p:extLst>
          </p:nvPr>
        </p:nvGraphicFramePr>
        <p:xfrm>
          <a:off x="923925" y="3581400"/>
          <a:ext cx="2646363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5" imgW="1638000" imgH="1752480" progId="Equation.DSMT4">
                  <p:embed/>
                </p:oleObj>
              </mc:Choice>
              <mc:Fallback>
                <p:oleObj name="Equation" r:id="rId5" imgW="1638000" imgH="1752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581400"/>
                        <a:ext cx="2646363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685800" y="5562600"/>
            <a:ext cx="3276600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762000" y="1971773"/>
            <a:ext cx="57150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 descr="C:\DOCUME~1\ADMINI~1\LOCALS~1\Temp\SNAGHTML62163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990600"/>
            <a:ext cx="2819400" cy="2854426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33400" y="609600"/>
            <a:ext cx="5808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3.  Determine the functi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whose graph is given.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43056"/>
              </p:ext>
            </p:extLst>
          </p:nvPr>
        </p:nvGraphicFramePr>
        <p:xfrm>
          <a:off x="990600" y="1143000"/>
          <a:ext cx="221992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4" imgW="1434960" imgH="1625400" progId="Equation.DSMT4">
                  <p:embed/>
                </p:oleObj>
              </mc:Choice>
              <mc:Fallback>
                <p:oleObj name="Equation" r:id="rId4" imgW="143496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221992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838200" y="1676400"/>
            <a:ext cx="27432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76400" y="533400"/>
            <a:ext cx="4084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ssignment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2514600"/>
            <a:ext cx="29754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451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, 3, 4, 5, 6, 7a, 8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2, 13, model a situa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83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0150" y="1033463"/>
            <a:ext cx="6742113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2550" y="1185863"/>
            <a:ext cx="6742113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257800" y="66025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olynomials</a:t>
            </a:r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990600"/>
            <a:ext cx="6742113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029200" y="66025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rig Functions</a:t>
            </a:r>
          </a:p>
        </p:txBody>
      </p:sp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066800"/>
            <a:ext cx="6742113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724400" y="645968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ponential Functions</a:t>
            </a:r>
          </a:p>
        </p:txBody>
      </p:sp>
      <p:pic>
        <p:nvPicPr>
          <p:cNvPr id="8206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914400"/>
            <a:ext cx="6742113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648200" y="660255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Log Functions</a:t>
            </a:r>
          </a:p>
        </p:txBody>
      </p:sp>
      <p:pic>
        <p:nvPicPr>
          <p:cNvPr id="8208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1752600"/>
            <a:ext cx="6742113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105400" y="660255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Logistic Functions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Most function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at are encountered i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real worl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re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tinuou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nd smooth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82687" y="1066800"/>
            <a:ext cx="6742113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876800" y="645968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bsolute Value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76200" y="4953000"/>
            <a:ext cx="8915400" cy="762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chemeClr val="tx2"/>
                </a:solidFill>
              </a:rPr>
              <a:t>CONTINUOUS FUNCTION </a:t>
            </a:r>
            <a:r>
              <a:rPr lang="en-US" sz="2000" b="1" dirty="0" smtClean="0">
                <a:solidFill>
                  <a:schemeClr val="tx2"/>
                </a:solidFill>
              </a:rPr>
              <a:t>graphs are connected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304800" y="5963546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 function is </a:t>
            </a:r>
            <a:r>
              <a:rPr lang="en-US" sz="2000" b="1" i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tinuous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if “it can be drawn without lifting your pencil from your paper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” 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formal definition involves calculus topics)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199" grpId="1"/>
      <p:bldP spid="8201" grpId="0"/>
      <p:bldP spid="8201" grpId="1"/>
      <p:bldP spid="8205" grpId="0"/>
      <p:bldP spid="8205" grpId="1"/>
      <p:bldP spid="8207" grpId="0"/>
      <p:bldP spid="8207" grpId="1"/>
      <p:bldP spid="8209" grpId="0"/>
      <p:bldP spid="8209" grpId="1"/>
      <p:bldP spid="18" grpId="0"/>
      <p:bldP spid="16" grpId="0"/>
      <p:bldP spid="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re these graphs continuous?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774115"/>
            <a:ext cx="2700268" cy="265488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124200"/>
            <a:ext cx="3167063" cy="326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06169"/>
            <a:ext cx="27241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54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</a:rPr>
              <a:t>Discontinuous Function </a:t>
            </a:r>
            <a:r>
              <a:rPr lang="en-US" sz="2000" b="1" dirty="0" smtClean="0">
                <a:solidFill>
                  <a:schemeClr val="tx2"/>
                </a:solidFill>
              </a:rPr>
              <a:t>graphs are not connected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381000" y="2438400"/>
            <a:ext cx="853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location on the graph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where you must lift your pencil is called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  </a:t>
            </a:r>
            <a:r>
              <a:rPr lang="en-US" sz="2000" b="1" i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ontinuity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The location is described using the value of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914400"/>
            <a:ext cx="8153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any rational functions are </a:t>
            </a:r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ontinuous functions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meaning their graphs contain one or more jumps, breaks, or holes. This occurs at an excluded value, or non-permissible value of the variable.</a:t>
            </a:r>
            <a:r>
              <a:rPr lang="en-US" sz="2000" b="1" u="sng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3544669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reaks in continuity can take 2 forms:</a:t>
            </a:r>
          </a:p>
        </p:txBody>
      </p:sp>
      <p:sp>
        <p:nvSpPr>
          <p:cNvPr id="9" name="Rectangle 8"/>
          <p:cNvSpPr/>
          <p:nvPr/>
        </p:nvSpPr>
        <p:spPr>
          <a:xfrm>
            <a:off x="381000" y="4916269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int discontinuity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a “hole” in the curve of the function, represented with an open circle)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4154269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asymptot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line which the function approaches but does not intersect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5" grpId="0" autoUpdateAnimBg="0"/>
      <p:bldP spid="6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8229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int of discontinuity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ccurs in a graph where the graph is not continuous, sometimes referred to as a “hole in the graph”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995487"/>
            <a:ext cx="4876800" cy="347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590800" y="5644662"/>
            <a:ext cx="396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ontinuous at </a:t>
            </a:r>
            <a:r>
              <a:rPr lang="en-US" i="1" dirty="0"/>
              <a:t>x</a:t>
            </a:r>
            <a:r>
              <a:rPr lang="en-US" dirty="0"/>
              <a:t> = 0</a:t>
            </a:r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2166346"/>
            <a:ext cx="4438650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505078" y="5560413"/>
            <a:ext cx="449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iscontinuity at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 smtClean="0"/>
              <a:t>1</a:t>
            </a:r>
            <a:endParaRPr lang="en-US" dirty="0"/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33579" y="2010772"/>
            <a:ext cx="4876800" cy="347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4724400" y="3062287"/>
            <a:ext cx="152400" cy="1524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2590800" y="5962011"/>
            <a:ext cx="4762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Discontinuity </a:t>
            </a:r>
            <a:r>
              <a:rPr lang="en-US" dirty="0"/>
              <a:t>at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dirty="0" smtClean="0"/>
              <a:t>0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3099903" y="1416288"/>
            <a:ext cx="3306151" cy="4093705"/>
            <a:chOff x="4800114" y="2057400"/>
            <a:chExt cx="3306151" cy="4093705"/>
          </a:xfrm>
        </p:grpSpPr>
        <p:pic>
          <p:nvPicPr>
            <p:cNvPr id="12289" name="Picture 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800114" y="2600299"/>
              <a:ext cx="3306151" cy="3550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6043611" y="2057400"/>
              <a:ext cx="0" cy="381000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54208" y="992228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ertical asymptotes also describe discontinuity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848600" y="6021636"/>
            <a:ext cx="2133600" cy="365125"/>
          </a:xfrm>
        </p:spPr>
        <p:txBody>
          <a:bodyPr/>
          <a:lstStyle/>
          <a:p>
            <a:fld id="{8D06C16B-3B1D-48ED-9274-B5EFB3C43C85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3" grpId="0"/>
      <p:bldP spid="11273" grpId="1"/>
      <p:bldP spid="11275" grpId="0" animBg="1"/>
      <p:bldP spid="11275" grpId="1" animBg="1"/>
      <p:bldP spid="11277" grpId="0"/>
      <p:bldP spid="11277" grpId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304800" y="838200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For rational functions,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ontinuitie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can be found by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i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where the </a:t>
            </a:r>
            <a:r>
              <a:rPr lang="en-US" sz="20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enominator is equal to </a:t>
            </a:r>
            <a:r>
              <a:rPr lang="en-US" sz="20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zero, the non-permissible values for the variabl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04800" y="1752600"/>
            <a:ext cx="8382000" cy="1046665"/>
            <a:chOff x="304800" y="2086465"/>
            <a:chExt cx="8382000" cy="1046665"/>
          </a:xfrm>
        </p:grpSpPr>
        <p:sp>
          <p:nvSpPr>
            <p:cNvPr id="8" name="Rectangle 7"/>
            <p:cNvSpPr/>
            <p:nvPr/>
          </p:nvSpPr>
          <p:spPr>
            <a:xfrm>
              <a:off x="304800" y="2209800"/>
              <a:ext cx="83820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The rational function                    has a point of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discontinuity or a vertical</a:t>
              </a:r>
            </a:p>
            <a:p>
              <a:pPr>
                <a:lnSpc>
                  <a:spcPct val="90000"/>
                </a:lnSpc>
              </a:pPr>
              <a:endParaRPr lang="en-US" sz="2000" dirty="0">
                <a:latin typeface="Arial" pitchFamily="34" charset="0"/>
                <a:cs typeface="Arial" pitchFamily="34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asymptote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for each real zero of Q(x).</a:t>
              </a:r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2743199" y="2086465"/>
            <a:ext cx="130925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7" name="Equation" r:id="rId3" imgW="799920" imgH="419040" progId="Equation.DSMT4">
                    <p:embed/>
                  </p:oleObj>
                </mc:Choice>
                <mc:Fallback>
                  <p:oleObj name="Equation" r:id="rId3" imgW="79992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199" y="2086465"/>
                          <a:ext cx="130925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0"/>
            <a:ext cx="8839200" cy="609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scontinuity from the Function Equatio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3011269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f P(x) and Q(x) has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 common zero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then the graph has a vertical asymptote for each zero of Q(x)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800" y="3849469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f P(x) and Q(x)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ve a common zer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then there is a hole at </a:t>
            </a:r>
            <a:r>
              <a:rPr lang="en-US" sz="2000" b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each of the common zero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5029200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xamine the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actor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of the numerator and denominator to determine locations of asymptotes and zero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2" grpId="0"/>
      <p:bldP spid="13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Finding </a:t>
            </a:r>
            <a:r>
              <a:rPr lang="en-US" b="1" dirty="0" smtClean="0">
                <a:solidFill>
                  <a:schemeClr val="accent1"/>
                </a:solidFill>
              </a:rPr>
              <a:t>Breaks </a:t>
            </a:r>
            <a:r>
              <a:rPr lang="en-US" b="1" dirty="0">
                <a:solidFill>
                  <a:schemeClr val="accent1"/>
                </a:solidFill>
              </a:rPr>
              <a:t>in </a:t>
            </a:r>
            <a:r>
              <a:rPr lang="en-US" b="1" dirty="0" smtClean="0">
                <a:solidFill>
                  <a:schemeClr val="accent1"/>
                </a:solidFill>
              </a:rPr>
              <a:t>Continuity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5638800" cy="50292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Factor the numerator and denominator, then determine the exclude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value from the domain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If the excluded valu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omes from a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factor that is in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OT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he numerator and denominator, this will cause a point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iscontinuity (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l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buNone/>
            </a:pPr>
            <a:endParaRPr lang="en-US" sz="2400" dirty="0">
              <a:latin typeface="Arial" pitchFamily="34" charset="0"/>
              <a:cs typeface="Arial" pitchFamily="34" charset="0"/>
            </a:endParaRP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If the excluded value comes from a factor that is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NL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n the denominator, there will be a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asymptot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t this excluded valu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84636"/>
              </p:ext>
            </p:extLst>
          </p:nvPr>
        </p:nvGraphicFramePr>
        <p:xfrm>
          <a:off x="5727700" y="2743200"/>
          <a:ext cx="2811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743200"/>
                        <a:ext cx="28114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Callout 2"/>
          <p:cNvSpPr/>
          <p:nvPr/>
        </p:nvSpPr>
        <p:spPr>
          <a:xfrm>
            <a:off x="6553200" y="1295400"/>
            <a:ext cx="1905000" cy="1295400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Hole at </a:t>
            </a: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x = c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05170"/>
              </p:ext>
            </p:extLst>
          </p:nvPr>
        </p:nvGraphicFramePr>
        <p:xfrm>
          <a:off x="6503987" y="4495800"/>
          <a:ext cx="1954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5" imgW="927000" imgH="469800" progId="Equation.DSMT4">
                  <p:embed/>
                </p:oleObj>
              </mc:Choice>
              <mc:Fallback>
                <p:oleObj name="Equation" r:id="rId5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7" y="4495800"/>
                        <a:ext cx="1954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Callout 6"/>
          <p:cNvSpPr/>
          <p:nvPr/>
        </p:nvSpPr>
        <p:spPr>
          <a:xfrm>
            <a:off x="5846762" y="5676900"/>
            <a:ext cx="2362200" cy="800100"/>
          </a:xfrm>
          <a:prstGeom prst="wedgeEllipseCallout">
            <a:avLst>
              <a:gd name="adj1" fmla="val 38076"/>
              <a:gd name="adj2" fmla="val -80816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Vertical Asymptote at </a:t>
            </a: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x = c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  <p:bldP spid="3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symptot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1447800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u="sng" dirty="0">
                <a:latin typeface="Arial" pitchFamily="34" charset="0"/>
                <a:cs typeface="Arial" pitchFamily="34" charset="0"/>
              </a:rPr>
              <a:t>Proper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ertical Asympto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33600" y="1828800"/>
            <a:ext cx="213360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u="sng" dirty="0">
                <a:latin typeface="Arial" pitchFamily="34" charset="0"/>
                <a:cs typeface="Arial" pitchFamily="34" charset="0"/>
              </a:rPr>
              <a:t>Word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f the rational expression of a function is written in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mplest form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nd the function is undefined for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000" i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then </a:t>
            </a:r>
            <a:r>
              <a:rPr lang="en-US" sz="2000" i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s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ertical asymptote</a:t>
            </a:r>
            <a:endParaRPr lang="en-US" sz="20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1828800"/>
            <a:ext cx="2209800" cy="4093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u="sng" dirty="0">
                <a:latin typeface="Arial" pitchFamily="34" charset="0"/>
                <a:cs typeface="Arial" pitchFamily="34" charset="0"/>
              </a:rPr>
              <a:t>Exampl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              </a:t>
            </a:r>
            <a:endParaRPr lang="en-US" sz="2000" dirty="0">
              <a:solidFill>
                <a:schemeClr val="accent3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e rational expression of the function is in simplest form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dirty="0" smtClean="0">
              <a:solidFill>
                <a:schemeClr val="accent3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= 3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s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 zero of Q(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.  Therefore, 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= 3 is a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ertical asymptote.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62800" y="1828800"/>
            <a:ext cx="1371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 dirty="0" smtClean="0">
                <a:latin typeface="Cambria" pitchFamily="18" charset="0"/>
              </a:rPr>
              <a:t>Graph</a:t>
            </a:r>
            <a:endParaRPr lang="en-US" b="1" u="sng" dirty="0">
              <a:latin typeface="Cambria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876800" y="2362200"/>
          <a:ext cx="123886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4" imgW="799920" imgH="393480" progId="Equation.3">
                  <p:embed/>
                </p:oleObj>
              </mc:Choice>
              <mc:Fallback>
                <p:oleObj name="Equation" r:id="rId4" imgW="7999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123886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2057401" y="1830388"/>
            <a:ext cx="3176" cy="4570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267200" y="1754188"/>
            <a:ext cx="3177" cy="4538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705600" y="1830388"/>
            <a:ext cx="1589" cy="44619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1" name="Picture 4" descr="http://www.coolschool.ca/lor/CALC12/unit2/U02L05/Limits%20of%20infinity/graph_0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1524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1800" y="2590800"/>
            <a:ext cx="23622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Straight Connector 15"/>
          <p:cNvCxnSpPr/>
          <p:nvPr/>
        </p:nvCxnSpPr>
        <p:spPr>
          <a:xfrm>
            <a:off x="8001000" y="2514600"/>
            <a:ext cx="0" cy="22860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AutoShape 6" descr="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" y="152400"/>
            <a:ext cx="176212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54513" y="5792788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orizontal Asymptote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19600" y="6107668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A at y = 1</a:t>
            </a:r>
            <a:endParaRPr lang="en-US" dirty="0">
              <a:solidFill>
                <a:schemeClr val="accent3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33600" y="5894457"/>
            <a:ext cx="175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e degrees match</a:t>
            </a:r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6934200" y="3810000"/>
            <a:ext cx="1990725" cy="1772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Point Discontinuity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076" name="TextBox 4"/>
          <p:cNvSpPr txBox="1">
            <a:spLocks noChangeArrowheads="1"/>
          </p:cNvSpPr>
          <p:nvPr/>
        </p:nvSpPr>
        <p:spPr bwMode="auto">
          <a:xfrm>
            <a:off x="76200" y="1676400"/>
            <a:ext cx="1752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latin typeface="Arial" pitchFamily="34" charset="0"/>
                <a:cs typeface="Arial" pitchFamily="34" charset="0"/>
              </a:rPr>
              <a:t>Property</a:t>
            </a:r>
          </a:p>
          <a:p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oint Discontinuity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28800" y="1676400"/>
            <a:ext cx="2438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>
                <a:latin typeface="Arial" pitchFamily="34" charset="0"/>
                <a:cs typeface="Arial" pitchFamily="34" charset="0"/>
              </a:rPr>
              <a:t>Words</a:t>
            </a:r>
          </a:p>
          <a:p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If 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original function </a:t>
            </a:r>
            <a:r>
              <a:rPr lang="en-US" sz="20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is undefined for </a:t>
            </a:r>
            <a:r>
              <a:rPr lang="en-US" sz="2000" i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= a </a:t>
            </a:r>
            <a:r>
              <a:rPr lang="en-US" sz="20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ut the rational expression of the function in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mplest form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defined for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then there is a hole in the graph at </a:t>
            </a:r>
            <a:r>
              <a:rPr lang="en-US" sz="2000" i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000" i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67200" y="1676400"/>
            <a:ext cx="25146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Example</a:t>
            </a:r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endParaRPr lang="en-US" sz="2000" dirty="0" smtClean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  <a:p>
            <a:endParaRPr lang="en-US" sz="2000" dirty="0" smtClean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  <a:p>
            <a:endParaRPr lang="en-US" sz="2000" dirty="0" smtClean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original functio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define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    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–2. 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owever, the </a:t>
            </a:r>
            <a:r>
              <a:rPr lang="en-US" sz="20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implified functio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fine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–2. Therefore there is a hole at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–2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endParaRPr lang="en-US" sz="2000" b="1" u="sng" dirty="0">
              <a:latin typeface="Arial" pitchFamily="34" charset="0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934200" y="1676400"/>
            <a:ext cx="190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u="sng" dirty="0">
                <a:latin typeface="Cambria" pitchFamily="18" charset="0"/>
              </a:rPr>
              <a:t>Model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410075" y="2209800"/>
          <a:ext cx="2149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209800"/>
                        <a:ext cx="2149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1755776" y="1677988"/>
            <a:ext cx="0" cy="44180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91000" y="1676400"/>
            <a:ext cx="0" cy="43418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81800" y="1676400"/>
            <a:ext cx="76200" cy="434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0" y="2286000"/>
            <a:ext cx="2309813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228600"/>
            <a:ext cx="1240041" cy="12192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15200" y="228600"/>
            <a:ext cx="1219200" cy="1113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</p:pic>
      <p:graphicFrame>
        <p:nvGraphicFramePr>
          <p:cNvPr id="30725" name="Object 2"/>
          <p:cNvGraphicFramePr>
            <a:graphicFrameLocks noChangeAspect="1"/>
          </p:cNvGraphicFramePr>
          <p:nvPr/>
        </p:nvGraphicFramePr>
        <p:xfrm>
          <a:off x="4399962" y="3018935"/>
          <a:ext cx="1244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962" y="3018935"/>
                        <a:ext cx="12446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6C16B-3B1D-48ED-9274-B5EFB3C43C8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968836" y="4154001"/>
            <a:ext cx="21751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height of the hole </a:t>
            </a:r>
            <a:r>
              <a:rPr lang="en-US" dirty="0">
                <a:latin typeface="Arial" pitchFamily="34" charset="0"/>
                <a:cs typeface="Arial" pitchFamily="34" charset="0"/>
              </a:rPr>
              <a:t>at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latin typeface="Arial" pitchFamily="34" charset="0"/>
                <a:cs typeface="Arial" pitchFamily="34" charset="0"/>
              </a:rPr>
              <a:t> = –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2 can be found by subbing into the simplified function.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43215"/>
              </p:ext>
            </p:extLst>
          </p:nvPr>
        </p:nvGraphicFramePr>
        <p:xfrm>
          <a:off x="7055427" y="5731321"/>
          <a:ext cx="11811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427" y="5731321"/>
                        <a:ext cx="11811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1066</Words>
  <Application>Microsoft Office PowerPoint</Application>
  <PresentationFormat>On-screen Show (4:3)</PresentationFormat>
  <Paragraphs>181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Discontinuous Function graphs are not connected</vt:lpstr>
      <vt:lpstr>PowerPoint Presentation</vt:lpstr>
      <vt:lpstr>PowerPoint Presentation</vt:lpstr>
      <vt:lpstr>Finding Breaks in Continuity</vt:lpstr>
      <vt:lpstr>Asymptotes</vt:lpstr>
      <vt:lpstr>Point Discontinuity</vt:lpstr>
      <vt:lpstr>Rational Functions</vt:lpstr>
      <vt:lpstr>Rationa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Ron Kennedy</dc:creator>
  <cp:lastModifiedBy>Stephanie MacKay</cp:lastModifiedBy>
  <cp:revision>76</cp:revision>
  <dcterms:created xsi:type="dcterms:W3CDTF">2012-11-20T20:44:54Z</dcterms:created>
  <dcterms:modified xsi:type="dcterms:W3CDTF">2013-09-30T13:35:22Z</dcterms:modified>
</cp:coreProperties>
</file>